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441539" w:rsidP="000703A0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drawing>
          <wp:anchor distT="0" distB="0" distL="114300" distR="114300" simplePos="0" relativeHeight="251714560" behindDoc="1" locked="0" layoutInCell="1" allowOverlap="1" wp14:anchorId="12C7FDF9" wp14:editId="1D66F5B4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13" name="Picture 13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3A0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ECAF5E" wp14:editId="40106CBC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8CFC0E" id="Oval 20" o:spid="_x0000_s1026" style="position:absolute;left:0;text-align:left;margin-left:-17.1pt;margin-top:1.6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LhMxrDcAAAACAEAAA8AAABkcnMv&#10;ZG93bnJldi54bWxMj8FOwzAMhu9IvENkJC5oS2lR2UrTCZC4wYGBds4ak1Q0Ttdka3l7zImdLOv/&#10;9PtzvZl9L044xi6QgttlBgKpDaYjq+Dz42WxAhGTJqP7QKjgByNsmsuLWlcmTPSOp22ygksoVlqB&#10;S2mopIytQ6/jMgxInH2F0evE62ilGfXE5b6XeZaV0uuO+ILTAz47bL+3R6/AHqy7eXvNux1NdB+e&#10;vMVDNyl1fTU/PoBIOKd/GP70WR0adtqHI5koegWL4i5nVEFRgOC8XPPcM5eVK5BNLc8faH4B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uEzGsN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B0548B" w:rsidRPr="000D011D" w:rsidRDefault="00B0548B" w:rsidP="009053C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1283BFE" wp14:editId="0F9254FF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F7DFB5E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30229" w:rsidRDefault="00530229" w:rsidP="00EE15CA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ម៉ាស៊ីនកាណូ ឬអ៊ីដេអាល់​ ឬម៉ាស៊ីនកម្តៅ</w: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ផលធៀបកម្តៅ និងស៊ីតុណ្ហភាព</w:t>
      </w:r>
    </w:p>
    <w:p w:rsidR="00EE15CA" w:rsidRPr="00EE15CA" w:rsidRDefault="00EE15CA" w:rsidP="00EE15CA">
      <w:pPr>
        <w:pStyle w:val="ListParagraph"/>
        <w:ind w:left="982" w:firstLine="458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30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6" type="#_x0000_t75" style="width:42pt;height:33.75pt" o:ole="">
            <v:imagedata r:id="rId8" o:title=""/>
          </v:shape>
          <o:OLEObject Type="Embed" ProgID="Equation.DSMT4" ShapeID="_x0000_i1216" DrawAspect="Content" ObjectID="_1573156065" r:id="rId9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ab/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ដែល</w:t>
      </w:r>
      <w:r w:rsidRPr="00EE15CA">
        <w:rPr>
          <w:position w:val="-14"/>
          <w:cs/>
        </w:rPr>
        <w:object w:dxaOrig="1020" w:dyaOrig="400">
          <v:shape id="_x0000_i1217" type="#_x0000_t75" style="width:51pt;height:20.25pt" o:ole="">
            <v:imagedata r:id="rId10" o:title=""/>
          </v:shape>
          <o:OLEObject Type="Embed" ProgID="Equation.DSMT4" ShapeID="_x0000_i1217" DrawAspect="Content" ObjectID="_1573156066" r:id="rId11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ឬ</w:t>
      </w:r>
      <w:r w:rsidRPr="00EE15CA">
        <w:rPr>
          <w:position w:val="-14"/>
          <w:cs/>
        </w:rPr>
        <w:object w:dxaOrig="900" w:dyaOrig="400">
          <v:shape id="_x0000_i1218" type="#_x0000_t75" style="width:45pt;height:20.25pt" o:ole="">
            <v:imagedata r:id="rId12" o:title=""/>
          </v:shape>
          <o:OLEObject Type="Embed" ProgID="Equation.DSMT4" ShapeID="_x0000_i1218" DrawAspect="Content" ObjectID="_1573156067" r:id="rId13"/>
        </w:objec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219" type="#_x0000_t75" style="width:15pt;height:18pt" o:ole="">
            <v:imagedata r:id="rId14" o:title=""/>
          </v:shape>
          <o:OLEObject Type="Embed" ProgID="Equation.DSMT4" ShapeID="_x0000_i1219" DrawAspect="Content" ObjectID="_1573156068" r:id="rId15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បញ្ចេញចោល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ab/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0" type="#_x0000_t75" style="width:20.25pt;height:20.25pt" o:ole="">
            <v:imagedata r:id="rId16" o:title=""/>
          </v:shape>
          <o:OLEObject Type="Embed" ProgID="Equation.DSMT4" ShapeID="_x0000_i1220" DrawAspect="Content" ObjectID="_1573156069" r:id="rId17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221" type="#_x0000_t75" style="width:15pt;height:18pt" o:ole="">
            <v:imagedata r:id="rId18" o:title=""/>
          </v:shape>
          <o:OLEObject Type="Embed" ProgID="Equation.DSMT4" ShapeID="_x0000_i1221" DrawAspect="Content" ObjectID="_1573156070" r:id="rId19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ជាបរិមាណកម្តៅម៉ាស៊ីនស្រូប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ab/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ិតជា</w:t>
      </w:r>
      <w:bookmarkStart w:id="0" w:name="_Hlk498798165"/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2" type="#_x0000_t75" style="width:20.25pt;height:20.25pt" o:ole="">
            <v:imagedata r:id="rId16" o:title=""/>
          </v:shape>
          <o:OLEObject Type="Embed" ProgID="Equation.DSMT4" ShapeID="_x0000_i1222" DrawAspect="Content" ObjectID="_1573156071" r:id="rId20"/>
        </w:object>
      </w:r>
      <w:bookmarkEnd w:id="0"/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40" w:dyaOrig="360">
          <v:shape id="_x0000_i1223" type="#_x0000_t75" style="width:12pt;height:18pt" o:ole="">
            <v:imagedata r:id="rId21" o:title=""/>
          </v:shape>
          <o:OLEObject Type="Embed" ProgID="Equation.DSMT4" ShapeID="_x0000_i1223" DrawAspect="Content" ObjectID="_1573156072" r:id="rId2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ត្រជាក់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ab/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224" type="#_x0000_t75" style="width:23.25pt;height:20.25pt" o:ole="">
            <v:imagedata r:id="rId23" o:title=""/>
          </v:shape>
          <o:OLEObject Type="Embed" ProgID="Equation.DSMT4" ShapeID="_x0000_i1224" DrawAspect="Content" ObjectID="_1573156073" r:id="rId24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60" w:dyaOrig="360">
          <v:shape id="_x0000_i1282" type="#_x0000_t75" style="width:12.75pt;height:18pt" o:ole="">
            <v:imagedata r:id="rId25" o:title=""/>
          </v:shape>
          <o:OLEObject Type="Embed" ProgID="Equation.DSMT4" ShapeID="_x0000_i1282" DrawAspect="Content" ObjectID="_1573156074" r:id="rId2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ស៊ីតុណ្ហភាពនៅធុងក្តៅ</w:t>
      </w:r>
      <w:r w:rsidR="00D817AF"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 xml:space="preserve"> </w:t>
      </w:r>
      <w:r w:rsidR="00D817AF">
        <w:rPr>
          <w:rFonts w:ascii="Khmer OS Content" w:hAnsi="Khmer OS Content" w:cs="Khmer OS Content" w:hint="cs"/>
          <w:sz w:val="24"/>
          <w:szCs w:val="24"/>
          <w:rtl/>
          <w:cs/>
          <w:lang w:bidi="km-KH"/>
        </w:rPr>
        <w:tab/>
        <w:t>គិត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280" type="#_x0000_t75" style="width:23.25pt;height:20.25pt" o:ole="">
            <v:imagedata r:id="rId23" o:title=""/>
          </v:shape>
          <o:OLEObject Type="Embed" ProgID="Equation.DSMT4" ShapeID="_x0000_i1280" DrawAspect="Content" ObjectID="_1573156075" r:id="rId27"/>
        </w:objec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7BD36651" wp14:editId="78092DA7">
                <wp:simplePos x="0" y="0"/>
                <wp:positionH relativeFrom="column">
                  <wp:posOffset>144780</wp:posOffset>
                </wp:positionH>
                <wp:positionV relativeFrom="paragraph">
                  <wp:posOffset>269240</wp:posOffset>
                </wp:positionV>
                <wp:extent cx="3705225" cy="1590675"/>
                <wp:effectExtent l="0" t="0" r="28575" b="4762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666750" y="124566"/>
                            <a:ext cx="2219325" cy="1608984"/>
                            <a:chOff x="0" y="19791"/>
                            <a:chExt cx="2219325" cy="1608984"/>
                          </a:xfrm>
                        </wpg:grpSpPr>
                        <wps:wsp>
                          <wps:cNvPr id="42" name="Oval 42"/>
                          <wps:cNvSpPr/>
                          <wps:spPr>
                            <a:xfrm>
                              <a:off x="592559" y="19791"/>
                              <a:ext cx="1015820" cy="970809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F01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ម៉ាស៊ីន</w:t>
                                </w:r>
                              </w:p>
                              <w:p w:rsidR="00EE15CA" w:rsidRPr="00B020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rtl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  <w:lang w:bidi="km-KH"/>
                                  </w:rPr>
                                  <w:t>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ight Arrow 43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Right Arrow 46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Down Arrow 50"/>
                          <wps:cNvSpPr/>
                          <wps:spPr>
                            <a:xfrm>
                              <a:off x="1008133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247" type="#_x0000_t75" style="width:15pt;height:18pt" o:ole="">
                                    <v:imagedata r:id="rId28" o:title=""/>
                                  </v:shape>
                                  <o:OLEObject Type="Embed" ProgID="Equation.DSMT4" ShapeID="_x0000_i1247" DrawAspect="Content" ObjectID="_1573156120" r:id="rId29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>
                                  <v:shape id="_x0000_i1248" type="#_x0000_t75" style="width:18.75pt;height:18pt" o:ole="">
                                    <v:imagedata r:id="rId30" o:title=""/>
                                  </v:shape>
                                  <o:OLEObject Type="Embed" ProgID="Equation.DSMT4" ShapeID="_x0000_i1248" DrawAspect="Content" ObjectID="_1573156121" r:id="rId31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EF01CD" w:rsidRDefault="00EE15CA" w:rsidP="00EE15CA">
                              <w:pPr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  <w:lang w:bidi="km-KH"/>
                                </w:rPr>
                                <w:t>ស្រូបកម្តៅ</w: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249" type="#_x0000_t75" style="width:15pt;height:18pt" o:ole="">
                                    <v:imagedata r:id="rId32" o:title=""/>
                                  </v:shape>
                                  <o:OLEObject Type="Embed" ProgID="Equation.DSMT4" ShapeID="_x0000_i1249" DrawAspect="Content" ObjectID="_1573156122" r:id="rId33"/>
                                </w:objec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rtl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5EEE42" id="Group 32" o:spid="_x0000_s1027" style="position:absolute;left:0;text-align:left;margin-left:11.4pt;margin-top:21.2pt;width:291.75pt;height:125.25pt;z-index:251719680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">
                <v:group id="Group 41" o:spid="_x0000_s1028" style="position:absolute;left:6667;top:1245;width:22193;height:16090" coordorigin=",197" coordsize="22193,1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42" o:spid="_x0000_s1029" style="position:absolute;left:5925;top:197;width:10158;height:9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" fillcolor="#a8d08d [1945]" strokecolor="#1f4d78 [1604]" strokeweight="1pt">
                    <v:stroke joinstyle="miter"/>
                    <v:textbox>
                      <w:txbxContent>
                        <w:p w:rsidR="00EF01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</w:t>
                          </w:r>
                        </w:p>
                        <w:p w:rsidR="00EE15CA" w:rsidRPr="00B020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3" o:spid="_x0000_s1030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46" o:spid="_x0000_s1031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50" o:spid="_x0000_s1032" type="#_x0000_t67" style="position:absolute;left:10081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33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29" type="#_x0000_t75" style="width:15pt;height:18pt" o:ole="">
                              <v:imagedata r:id="rId34" o:title=""/>
                            </v:shape>
                            <o:OLEObject Type="Embed" ProgID="Equation.DSMT4" ShapeID="_x0000_i1129" DrawAspect="Content" ObjectID="_1573154625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3" o:spid="_x0000_s1034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>
                            <v:shape id="_x0000_i1130" type="#_x0000_t75" style="width:18.75pt;height:18pt" o:ole="">
                              <v:imagedata r:id="rId36" o:title=""/>
                            </v:shape>
                            <o:OLEObject Type="Embed" ProgID="Equation.DSMT4" ShapeID="_x0000_i1130" DrawAspect="Content" ObjectID="_1573154626" r:id="rId37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35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EF01CD" w:rsidRDefault="00EE15CA" w:rsidP="00EE15CA">
                        <w:pPr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31" type="#_x0000_t75" style="width:15pt;height:18pt" o:ole="">
                              <v:imagedata r:id="rId38" o:title=""/>
                            </v:shape>
                            <o:OLEObject Type="Embed" ProgID="Equation.DSMT4" ShapeID="_x0000_i1131" DrawAspect="Content" ObjectID="_1573154627" r:id="rId39"/>
                          </w:objec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ម្មន្តនៃម៉ាស៊ីន និងទិន្នផលនៃម៉ាស៊ីន</w: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1329662B" wp14:editId="364134E5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AE208F0" id="Rectangle 2" o:spid="_x0000_s1026" style="position:absolute;margin-left:30.9pt;margin-top:20.5pt;width:75pt;height:33.75pt;z-index:-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12"/>
          <w:sz w:val="24"/>
          <w:szCs w:val="24"/>
          <w:cs/>
        </w:rPr>
        <w:object w:dxaOrig="1340" w:dyaOrig="360">
          <v:shape id="_x0000_i1227" type="#_x0000_t75" style="width:66.75pt;height:18pt" o:ole="">
            <v:imagedata r:id="rId40" o:title=""/>
          </v:shape>
          <o:OLEObject Type="Embed" ProgID="Equation.DSMT4" ShapeID="_x0000_i1227" DrawAspect="Content" ObjectID="_1573156076" r:id="rId41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  <w:rtl/>
          <w:cs/>
        </w:rPr>
        <w:t xml:space="preserve"> </w:t>
      </w:r>
    </w:p>
    <w:p w:rsidR="00EE15CA" w:rsidRPr="00EE15CA" w:rsidRDefault="00EE15CA" w:rsidP="00EE15CA">
      <w:pPr>
        <w:pStyle w:val="ListParagraph"/>
        <w:rPr>
          <w:rFonts w:ascii="Khmer OS Content" w:hAnsi="Khmer OS Content" w:cs="Khmer OS Content"/>
          <w:sz w:val="24"/>
          <w:szCs w:val="24"/>
        </w:rPr>
      </w:pPr>
    </w:p>
    <w:p w:rsidR="00EE15CA" w:rsidRPr="00EE15CA" w:rsidRDefault="00EE15CA" w:rsidP="00EE15CA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80" w:dyaOrig="360">
          <v:shape id="_x0000_i1228" type="#_x0000_t75" style="width:18.75pt;height:18pt" o:ole="">
            <v:imagedata r:id="rId42" o:title=""/>
          </v:shape>
          <o:OLEObject Type="Embed" ProgID="Equation.DSMT4" ShapeID="_x0000_i1228" DrawAspect="Content" ObjectID="_1573156077" r:id="rId43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កម្មន្តមេកានិច​ គិតជា ស៊ូល​​​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229" type="#_x0000_t75" style="width:20.25pt;height:20.25pt" o:ole="">
            <v:imagedata r:id="rId16" o:title=""/>
          </v:shape>
          <o:OLEObject Type="Embed" ProgID="Equation.DSMT4" ShapeID="_x0000_i1229" DrawAspect="Content" ObjectID="_1573156078" r:id="rId44"/>
        </w:object>
      </w:r>
    </w:p>
    <w:p w:rsidR="00EE15CA" w:rsidRPr="00EE15CA" w:rsidRDefault="00EE15CA" w:rsidP="003A285C">
      <w:pPr>
        <w:tabs>
          <w:tab w:val="left" w:pos="6480"/>
        </w:tabs>
        <w:ind w:left="709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980" w:dyaOrig="800">
          <v:shape id="_x0000_i1230" type="#_x0000_t75" style="width:48.75pt;height:39.75pt" o:ole="">
            <v:imagedata r:id="rId45" o:title=""/>
          </v:shape>
          <o:OLEObject Type="Embed" ProgID="Equation.DSMT4" ShapeID="_x0000_i1230" DrawAspect="Content" ObjectID="_1573156079" r:id="rId4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19" w:dyaOrig="800">
          <v:shape id="_x0000_i1231" type="#_x0000_t75" style="width:60.75pt;height:39.75pt" o:ole="">
            <v:imagedata r:id="rId47" o:title=""/>
          </v:shape>
          <o:OLEObject Type="Embed" ProgID="Equation.DSMT4" ShapeID="_x0000_i1231" DrawAspect="Content" ObjectID="_1573156080" r:id="rId48"/>
        </w:objec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00" w:dyaOrig="800">
          <v:shape id="_x0000_i1232" type="#_x0000_t75" style="width:60pt;height:39.75pt" o:ole="">
            <v:imagedata r:id="rId49" o:title=""/>
          </v:shape>
          <o:OLEObject Type="Embed" ProgID="Equation.DSMT4" ShapeID="_x0000_i1232" DrawAspect="Content" ObjectID="_1573156081" r:id="rId50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="003A285C">
        <w:rPr>
          <w:rFonts w:ascii="Khmer OS Content" w:hAnsi="Khmer OS Content" w:cs="Khmer OS Content"/>
          <w:sz w:val="24"/>
          <w:szCs w:val="24"/>
        </w:rPr>
        <w:tab/>
      </w:r>
    </w:p>
    <w:p w:rsidR="00E73A64" w:rsidRPr="00E73A64" w:rsidRDefault="00EE15CA" w:rsidP="00E73A64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79" w:dyaOrig="360">
          <v:shape id="_x0000_i1233" type="#_x0000_t75" style="width:14.25pt;height:18pt" o:ole="">
            <v:imagedata r:id="rId51" o:title=""/>
          </v:shape>
          <o:OLEObject Type="Embed" ProgID="Equation.DSMT4" ShapeID="_x0000_i1233" DrawAspect="Content" ObjectID="_1573156082" r:id="rId5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ទិន្នផលកម្ដៅ​ </w:t>
      </w:r>
      <w:r w:rsidRPr="00EE15CA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EE15CA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ចម្លើយត្រូវបំបែកជា</w:t>
      </w:r>
      <w:r w:rsidRPr="00EE15CA">
        <w:rPr>
          <w:rFonts w:ascii="Khmer OS Content" w:hAnsi="Khmer OS Content" w:cs="Khmer OS Content"/>
          <w:position w:val="-6"/>
          <w:sz w:val="24"/>
          <w:szCs w:val="24"/>
          <w:cs/>
        </w:rPr>
        <w:object w:dxaOrig="279" w:dyaOrig="279">
          <v:shape id="_x0000_i1234" type="#_x0000_t75" style="width:14.25pt;height:14.25pt" o:ole="">
            <v:imagedata r:id="rId53" o:title=""/>
          </v:shape>
          <o:OLEObject Type="Embed" ProgID="Equation.DSMT4" ShapeID="_x0000_i1234" DrawAspect="Content" ObjectID="_1573156083" r:id="rId54"/>
        </w:object>
      </w:r>
      <w:r w:rsidRPr="00EE15CA">
        <w:rPr>
          <w:rFonts w:ascii="Khmer OS Content" w:hAnsi="Khmer OS Content" w:cs="Khmer OS Content"/>
          <w:sz w:val="24"/>
          <w:szCs w:val="24"/>
        </w:rPr>
        <w:t>)</w:t>
      </w:r>
    </w:p>
    <w:p w:rsidR="00E73A64" w:rsidRPr="00E73A64" w:rsidRDefault="00E73A64" w:rsidP="00E73A64">
      <w:pPr>
        <w:pStyle w:val="ListParagraph"/>
        <w:ind w:left="1069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E9714A6" wp14:editId="05000DE2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2095500" cy="0"/>
                <wp:effectExtent l="0" t="38100" r="57150" b="571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ln w="88900" cmpd="thinThick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277917" id="Straight Connector 55" o:spid="_x0000_s1026" style="position:absolute;z-index:25172070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7.4pt" to="1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" strokecolor="#002060" strokeweight="7pt">
                <v:stroke linestyle="thinThick" joinstyle="miter"/>
                <w10:wrap anchorx="margin"/>
              </v:line>
            </w:pict>
          </mc:Fallback>
        </mc:AlternateConten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ាលណាឧស្ម័នត្រូវបានបន្តែនតាមបែបអាដ្យាបាទិច កម្មន្តបានធ្វើទៅលើ</w:t>
      </w:r>
    </w:p>
    <w:p w:rsidR="001D1E11" w:rsidRPr="001D1E11" w:rsidRDefault="001D1E11" w:rsidP="001D1E1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ឧស្ម័ននោះគឺ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80" w:dyaOrig="279">
          <v:shape id="_x0000_i1235" type="#_x0000_t75" style="width:33.75pt;height:14.25pt" o:ole="">
            <v:imagedata r:id="rId55" o:title=""/>
          </v:shape>
          <o:OLEObject Type="Embed" ProgID="Equation.DSMT4" ShapeID="_x0000_i1235" DrawAspect="Content" ObjectID="_1573156084" r:id="rId5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​។ គណនាបម្រែបម្រួលថាមពលក្នុងរបស់ឧស្ម័ន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ក្នុងប្រព័ន្ធមួយបើថាមពលក្នុងថយចុះ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840" w:dyaOrig="279">
          <v:shape id="_x0000_i1236" type="#_x0000_t75" style="width:42pt;height:14.25pt" o:ole="">
            <v:imagedata r:id="rId57" o:title=""/>
          </v:shape>
          <o:OLEObject Type="Embed" ProgID="Equation.DSMT4" ShapeID="_x0000_i1236" DrawAspect="Content" ObjectID="_1573156085" r:id="rId58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 គណនាកម្មន្តដែលបំពេញដោយប្រព័ន្ធនេះតាមលំនាំបែបអាដ្យាបាទិច។​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1D1E11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219" w:dyaOrig="279">
          <v:shape id="_x0000_i1237" type="#_x0000_t75" style="width:60.75pt;height:14.25pt" o:ole="">
            <v:imagedata r:id="rId59" o:title=""/>
          </v:shape>
          <o:OLEObject Type="Embed" ProgID="Equation.DSMT4" ShapeID="_x0000_i1237" DrawAspect="Content" ObjectID="_1573156086" r:id="rId60"/>
        </w:object>
      </w:r>
      <w:r w:rsidRPr="001D1E11">
        <w:rPr>
          <w:rFonts w:ascii="Khmer OS Content" w:hAnsi="Khmer OS Content" w:cs="Khmer OS Content"/>
          <w:sz w:val="24"/>
          <w:szCs w:val="24"/>
        </w:rPr>
        <w:t>)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អ៊ីដេអាល់មួយដំណើរការនៅចន្លោះធុងកម្តៅពីរដែលមានសីតុណ្ហភាព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39" w:dyaOrig="279">
          <v:shape id="_x0000_i1238" type="#_x0000_t75" style="width:32.25pt;height:14.25pt" o:ole="">
            <v:imagedata r:id="rId61" o:title=""/>
          </v:shape>
          <o:OLEObject Type="Embed" ProgID="Equation.DSMT4" ShapeID="_x0000_i1238" DrawAspect="Content" ObjectID="_1573156087" r:id="rId62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1D1E11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39" type="#_x0000_t75" style="width:33pt;height:14.25pt" o:ole="">
            <v:imagedata r:id="rId63" o:title=""/>
          </v:shape>
          <o:OLEObject Type="Embed" ProgID="Equation.DSMT4" ShapeID="_x0000_i1239" DrawAspect="Content" ObjectID="_1573156088" r:id="rId64"/>
        </w:objec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វាស្រូបកម្តៅ</w:t>
      </w:r>
      <w:r w:rsidRPr="001D1E11">
        <w:rPr>
          <w:rFonts w:ascii="Khmer OS Content" w:hAnsi="Khmer OS Content" w:cs="Khmer OS Content"/>
          <w:position w:val="-10"/>
          <w:sz w:val="24"/>
          <w:szCs w:val="24"/>
          <w:cs/>
        </w:rPr>
        <w:object w:dxaOrig="680" w:dyaOrig="320">
          <v:shape id="_x0000_i1240" type="#_x0000_t75" style="width:33.75pt;height:15.75pt" o:ole="">
            <v:imagedata r:id="rId65" o:title=""/>
          </v:shape>
          <o:OLEObject Type="Embed" ProgID="Equation.DSMT4" ShapeID="_x0000_i1240" DrawAspect="Content" ObjectID="_1573156089" r:id="rId66"/>
        </w:objec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ធុងដែលមាន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ីមួយៗ​ 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  <w:rtl/>
          <w:cs/>
        </w:rPr>
        <w:t xml:space="preserve">​ </w:t>
      </w:r>
      <w:r w:rsidRPr="001D1E1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គណន</w:t>
      </w:r>
      <w:r w:rsidR="0062231B">
        <w:rPr>
          <w:rFonts w:ascii="Khmer OS Content" w:hAnsi="Khmer OS Content" w:cs="Khmer OS Content"/>
          <w:sz w:val="24"/>
          <w:szCs w:val="24"/>
          <w:cs/>
          <w:lang w:bidi="km-KH"/>
        </w:rPr>
        <w:t>ាថាមពលកម្តៅដែលម៉ាស៊ីនបញ្ចេញទៅ</w:t>
      </w:r>
      <w:r w:rsidR="0062231B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មជ្ឈដ្ឋានក្រ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របស់ម៉ាស៊ីននោះ។</w:t>
      </w:r>
    </w:p>
    <w:p w:rsidR="005B5E38" w:rsidRPr="005B5E38" w:rsidRDefault="005B5E38" w:rsidP="005B5E3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ប្រើកម្តៅមួយមានតិន្នផល</w:t>
      </w:r>
      <w:r w:rsidRPr="005B5E38">
        <w:rPr>
          <w:rFonts w:ascii="Khmer OS Content" w:hAnsi="Khmer OS Content" w:cs="Khmer OS Content"/>
          <w:position w:val="-10"/>
          <w:sz w:val="24"/>
          <w:szCs w:val="24"/>
          <w:cs/>
        </w:rPr>
        <w:object w:dxaOrig="540" w:dyaOrig="320">
          <v:shape id="_x0000_i1241" type="#_x0000_t75" style="width:27pt;height:15.75pt" o:ole="">
            <v:imagedata r:id="rId67" o:title=""/>
          </v:shape>
          <o:OLEObject Type="Embed" ProgID="Equation.DSMT4" ShapeID="_x0000_i1241" DrawAspect="Content" ObjectID="_1573156090" r:id="rId68"/>
        </w:objec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បានបំពេញកម្មន្ត </w:t>
      </w:r>
      <w:r w:rsidRPr="005B5E38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42" type="#_x0000_t75" style="width:33.75pt;height:14.25pt" o:ole="">
            <v:imagedata r:id="rId69" o:title=""/>
          </v:shape>
          <o:OLEObject Type="Embed" ProgID="Equation.DSMT4" ShapeID="_x0000_i1242" DrawAspect="Content" ObjectID="_1573156091" r:id="rId7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 គេសន្មត់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ថាម៉ាស៊ីននោះជាម៉ស៊ីនអីដេអាល់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បរិមាណកម្តៅដែលម៉ាស៊ីនស្រូបពីធុងក្តៅ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</w:rPr>
        <w:t xml:space="preserve"> </w:t>
      </w:r>
      <w:r w:rsidRPr="005B5E38">
        <w:rPr>
          <w:rFonts w:ascii="Khmer OS Content" w:hAnsi="Khmer OS Content" w:cs="Khmer OS Content"/>
          <w:sz w:val="24"/>
          <w:szCs w:val="24"/>
          <w:cs/>
          <w:lang w:bidi="km-KH"/>
        </w:rPr>
        <w:t>គណនាបរិមាណកម្តៅដែលម៉ាស៊ីនផ្តល់អោយធុងត្រជាក់។</w:t>
      </w:r>
    </w:p>
    <w:p w:rsidR="0044734F" w:rsidRPr="0044734F" w:rsidRDefault="0044734F" w:rsidP="0044734F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859" w:dyaOrig="279">
          <v:shape id="_x0000_i1243" type="#_x0000_t75" style="width:42.75pt;height:14.25pt" o:ole="">
            <v:imagedata r:id="rId71" o:title=""/>
          </v:shape>
          <o:OLEObject Type="Embed" ProgID="Equation.DSMT4" ShapeID="_x0000_i1243" DrawAspect="Content" ObjectID="_1573156092" r:id="rId7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44" type="#_x0000_t75" style="width:33.75pt;height:14.25pt" o:ole="">
            <v:imagedata r:id="rId73" o:title=""/>
          </v:shape>
          <o:OLEObject Type="Embed" ProgID="Equation.DSMT4" ShapeID="_x0000_i1244" DrawAspect="Content" ObjectID="_1573156093" r:id="rId7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45" type="#_x0000_t75" style="width:33pt;height:14.25pt" o:ole="">
            <v:imagedata r:id="rId75" o:title=""/>
          </v:shape>
          <o:OLEObject Type="Embed" ProgID="Equation.DSMT4" ShapeID="_x0000_i1245" DrawAspect="Content" ObjectID="_1573156094" r:id="rId76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246" type="#_x0000_t75" style="width:66.75pt;height:14.25pt" o:ole="">
            <v:imagedata r:id="rId77" o:title=""/>
          </v:shape>
          <o:OLEObject Type="Embed" ProgID="Equation.DSMT4" ShapeID="_x0000_i1246" DrawAspect="Content" ObjectID="_1573156095" r:id="rId78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គណនាទិន្នផលនៃម៉ាស៊ីន។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ស៊ិចជាស៊ូល។</w:t>
      </w:r>
    </w:p>
    <w:p w:rsid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="001F2D07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ម៉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ីនបានបញ្ចេញចោល។</w:t>
      </w:r>
    </w:p>
    <w:p w:rsidR="00E73A64" w:rsidRDefault="00E73A64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lastRenderedPageBreak/>
        <w:drawing>
          <wp:anchor distT="0" distB="0" distL="114300" distR="114300" simplePos="0" relativeHeight="251723776" behindDoc="1" locked="0" layoutInCell="1" allowOverlap="1" wp14:anchorId="7D5D0F57" wp14:editId="7622662D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65" name="Picture 65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0B6CA01" wp14:editId="1F70535E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3A64" w:rsidRPr="00086E1B" w:rsidRDefault="00E73A64" w:rsidP="00E73A64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vertAlign w:val="superscript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B6CA01" id="Oval 63" o:spid="_x0000_s1036" style="position:absolute;left:0;text-align:left;margin-left:-17.1pt;margin-top:1.65pt;width:51.75pt;height:5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" fillcolor="white [3201]" strokecolor="black [3200]" strokeweight="3pt">
                <v:stroke joinstyle="miter"/>
                <v:textbox>
                  <w:txbxContent>
                    <w:p w:rsidR="00E73A64" w:rsidRPr="00086E1B" w:rsidRDefault="00E73A64" w:rsidP="00E73A64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vertAlign w:val="superscript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3F3F4C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E73A64" w:rsidRPr="000703A0" w:rsidRDefault="00E73A64" w:rsidP="00E73A64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E73A64" w:rsidRPr="005F11AA" w:rsidRDefault="00E73A64" w:rsidP="00E73A64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E73A64" w:rsidRPr="00E73A64" w:rsidRDefault="00E73A64" w:rsidP="00E73A6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33B102C" wp14:editId="7BE82559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06DF5" id="Straight Connector 64" o:spid="_x0000_s1026" style="position:absolute;z-index:2517227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851F8" w:rsidRPr="005851F8" w:rsidRDefault="005851F8" w:rsidP="005851F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279">
          <v:shape id="_x0000_i1062" type="#_x0000_t75" style="width:35.25pt;height:14.25pt" o:ole="">
            <v:imagedata r:id="rId79" o:title=""/>
          </v:shape>
          <o:OLEObject Type="Embed" ProgID="Equation.DSMT4" ShapeID="_x0000_i1062" DrawAspect="Content" ObjectID="_1573156096" r:id="rId80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5851F8" w:rsidRPr="0044734F" w:rsidRDefault="005851F8" w:rsidP="005851F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39" w:dyaOrig="279">
          <v:shape id="_x0000_i1063" type="#_x0000_t75" style="width:32.25pt;height:14.25pt" o:ole="">
            <v:imagedata r:id="rId81" o:title=""/>
          </v:shape>
          <o:OLEObject Type="Embed" ProgID="Equation.DSMT4" ShapeID="_x0000_i1063" DrawAspect="Content" ObjectID="_1573156097" r:id="rId82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064" type="#_x0000_t75" style="width:33.75pt;height:14.25pt" o:ole="">
            <v:imagedata r:id="rId83" o:title=""/>
          </v:shape>
          <o:OLEObject Type="Embed" ProgID="Equation.DSMT4" ShapeID="_x0000_i1064" DrawAspect="Content" ObjectID="_1573156098" r:id="rId84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5" type="#_x0000_t75" style="width:66.75pt;height:14.25pt" o:ole="">
            <v:imagedata r:id="rId77" o:title=""/>
          </v:shape>
          <o:OLEObject Type="Embed" ProgID="Equation.DSMT4" ShapeID="_x0000_i1065" DrawAspect="Content" ObjectID="_1573156099" r:id="rId85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1C4F1D" w:rsidRDefault="005851F8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 w:rsidR="001F2D07"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44734F" w:rsidRDefault="001F2D07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1C4F1D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 w:rsidR="00CA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="001C4F1D"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 w:rsidR="001C4F1D"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 w:rsidR="00CA2D1A"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E73A64" w:rsidRDefault="00E73A64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BF4713" w:rsidRPr="005851F8" w:rsidRDefault="00BF4713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80" w:dyaOrig="279">
          <v:shape id="_x0000_i1066" type="#_x0000_t75" style="width:39pt;height:14.25pt" o:ole="">
            <v:imagedata r:id="rId86" o:title=""/>
          </v:shape>
          <o:OLEObject Type="Embed" ProgID="Equation.DSMT4" ShapeID="_x0000_i1066" DrawAspect="Content" ObjectID="_1573156100" r:id="rId87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ពេលសិចនិងដំនើរការនៅចន្លោះ</w:t>
      </w:r>
    </w:p>
    <w:p w:rsidR="00BF4713" w:rsidRPr="0044734F" w:rsidRDefault="00BF4713" w:rsidP="00BF471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320">
          <v:shape id="_x0000_i1067" type="#_x0000_t75" style="width:35.25pt;height:15.75pt" o:ole="">
            <v:imagedata r:id="rId88" o:title=""/>
          </v:shape>
          <o:OLEObject Type="Embed" ProgID="Equation.DSMT4" ShapeID="_x0000_i1067" DrawAspect="Content" ObjectID="_1573156101" r:id="rId89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560" w:dyaOrig="320">
          <v:shape id="_x0000_i1068" type="#_x0000_t75" style="width:27.75pt;height:15.75pt" o:ole="">
            <v:imagedata r:id="rId90" o:title=""/>
          </v:shape>
          <o:OLEObject Type="Embed" ProgID="Equation.DSMT4" ShapeID="_x0000_i1068" DrawAspect="Content" ObjectID="_1573156102" r:id="rId91"/>
        </w:objec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។ </w:t>
      </w:r>
      <w:r w:rsidRPr="0044734F">
        <w:rPr>
          <w:rFonts w:ascii="Khmer OS Content" w:hAnsi="Khmer OS Content" w:cs="Khmer OS Content"/>
          <w:sz w:val="24"/>
          <w:szCs w:val="24"/>
          <w:rtl/>
          <w:cs/>
        </w:rPr>
        <w:t>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069" type="#_x0000_t75" style="width:66.75pt;height:14.25pt" o:ole="">
            <v:imagedata r:id="rId77" o:title=""/>
          </v:shape>
          <o:OLEObject Type="Embed" ProgID="Equation.DSMT4" ShapeID="_x0000_i1069" DrawAspect="Content" ObjectID="_1573156103" r:id="rId92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នៃម៉ាស៊ីន។</w:t>
      </w:r>
      <w:r>
        <w:rPr>
          <w:rFonts w:ascii="Khmer OS Content" w:hAnsi="Khmer OS Content" w:cs="Khmer OS Content"/>
          <w:sz w:val="24"/>
          <w:szCs w:val="24"/>
          <w:rtl/>
          <w:cs/>
        </w:rPr>
        <w:tab/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តៅដែ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បញ្ចេញ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  <w:lang w:bidi="km-KH"/>
        </w:rPr>
        <w:t>ស៊ូល។</w:t>
      </w:r>
    </w:p>
    <w:p w:rsidR="00A95132" w:rsidRDefault="00594D4D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មួយទទួលថាមពលកម្តៅ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ប្រភពដែលមានសីតុណ្ហភាព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0" type="#_x0000_t75" style="width:30.75pt;height:14.25pt" o:ole="">
            <v:imagedata r:id="rId93" o:title=""/>
          </v:shape>
          <o:OLEObject Type="Embed" ProgID="Equation.DSMT4" ShapeID="_x0000_i1070" DrawAspect="Content" ObjectID="_1573156104" r:id="rId94"/>
        </w:object>
      </w:r>
      <w:r w:rsidR="00A9513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071" type="#_x0000_t75" style="width:45.75pt;height:14.25pt" o:ole="">
            <v:imagedata r:id="rId95" o:title=""/>
          </v:shape>
          <o:OLEObject Type="Embed" ProgID="Equation.DSMT4" ShapeID="_x0000_i1071" DrawAspect="Content" ObjectID="_1573156105" r:id="rId96"/>
        </w:objec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</w:t>
      </w:r>
    </w:p>
    <w:p w:rsidR="00BF4713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39" w:dyaOrig="279">
          <v:shape id="_x0000_i1072" type="#_x0000_t75" style="width:32.25pt;height:14.25pt" o:ole="">
            <v:imagedata r:id="rId97" o:title=""/>
          </v:shape>
          <o:OLEObject Type="Embed" ProgID="Equation.DSMT4" ShapeID="_x0000_i1072" DrawAspect="Content" ObjectID="_1573156106" r:id="rId9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9513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ថាមពលកម្តៅដែលម៉ាស៊ីនស្រូប ពីធុងនៅ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073" type="#_x0000_t75" style="width:30.75pt;height:14.25pt" o:ole="">
            <v:imagedata r:id="rId99" o:title=""/>
          </v:shape>
          <o:OLEObject Type="Embed" ProgID="Equation.DSMT4" ShapeID="_x0000_i1073" DrawAspect="Content" ObjectID="_1573156107" r:id="rId100"/>
        </w:objec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ម៉ាស៊ីនបានបំពេញ។</w:t>
      </w:r>
    </w:p>
    <w:p w:rsidR="00A95132" w:rsidRDefault="00564620" w:rsidP="00A95132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កាកណូមួយអាចដំណើរការទៅបាននៅចន្លោះសីតុណ្ហភាព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4" type="#_x0000_t75" style="width:12.75pt;height:18pt" o:ole="">
            <v:imagedata r:id="rId101" o:title=""/>
          </v:shape>
          <o:OLEObject Type="Embed" ProgID="Equation.DSMT4" ShapeID="_x0000_i1074" DrawAspect="Content" ObjectID="_1573156108" r:id="rId10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360">
          <v:shape id="_x0000_i1075" type="#_x0000_t75" style="width:53.25pt;height:18pt" o:ole="">
            <v:imagedata r:id="rId103" o:title=""/>
          </v:shape>
          <o:OLEObject Type="Embed" ProgID="Equation.DSMT4" ShapeID="_x0000_i1075" DrawAspect="Content" ObjectID="_1573156109" r:id="rId104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ក្នុងវដ្ដនីមួយ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ៗ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បាន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ធ្វើកម្មន្ត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80" w:dyaOrig="279">
          <v:shape id="_x0000_i1076" type="#_x0000_t75" style="width:39pt;height:14.25pt" o:ole="">
            <v:imagedata r:id="rId105" o:title=""/>
          </v:shape>
          <o:OLEObject Type="Embed" ProgID="Equation.DSMT4" ShapeID="_x0000_i1076" DrawAspect="Content" ObjectID="_1573156110" r:id="rId106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1077" type="#_x0000_t75" style="width:39.75pt;height:14.25pt" o:ole="">
            <v:imagedata r:id="rId107" o:title=""/>
          </v:shape>
          <o:OLEObject Type="Embed" ProgID="Equation.DSMT4" ShapeID="_x0000_i1077" DrawAspect="Content" ObjectID="_1573156111" r:id="rId108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ស៊ីតុណ្ហភាពទាបក្នុងរយៈពេល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078" type="#_x0000_t75" style="width:36pt;height:14.25pt" o:ole="">
            <v:imagedata r:id="rId109" o:title=""/>
          </v:shape>
          <o:OLEObject Type="Embed" ProgID="Equation.DSMT4" ShapeID="_x0000_i1078" DrawAspect="Content" ObjectID="_1573156112" r:id="rId110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9176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អនុភាពមធ្យមនៃម៉ាស៊ីន។</w:t>
      </w:r>
    </w:p>
    <w:p w:rsidR="009176E8" w:rsidRP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ខ្ពស់</w:t>
      </w:r>
      <w:r w:rsidRPr="009176E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079" type="#_x0000_t75" style="width:12.75pt;height:18pt" o:ole="">
            <v:imagedata r:id="rId111" o:title=""/>
          </v:shape>
          <o:OLEObject Type="Embed" ProgID="Equation.DSMT4" ShapeID="_x0000_i1079" DrawAspect="Content" ObjectID="_1573156113" r:id="rId11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ៃធុងក្តៅ។</w:t>
      </w:r>
    </w:p>
    <w:p w:rsidR="009176E8" w:rsidRDefault="003F3F4C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</w: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មួយដំណើរការនៅចន្លោះធុងពីរដែលមានសីតុណ្ហភាព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52" type="#_x0000_t75" style="width:12pt;height:18pt" o:ole="">
            <v:imagedata r:id="rId113" o:title=""/>
          </v:shape>
          <o:OLEObject Type="Embed" ProgID="Equation.DSMT4" ShapeID="_x0000_i1252" DrawAspect="Content" ObjectID="_1573156114" r:id="rId114"/>
        </w:object>
      </w:r>
      <w:r w:rsidR="00840848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40848" w:rsidRPr="0084084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80" w:dyaOrig="380">
          <v:shape id="_x0000_i1257" type="#_x0000_t75" style="width:59.25pt;height:18.75pt" o:ole="">
            <v:imagedata r:id="rId115" o:title=""/>
          </v:shape>
          <o:OLEObject Type="Embed" ProgID="Equation.DSMT4" ShapeID="_x0000_i1257" DrawAspect="Content" ObjectID="_1573156115" r:id="rId116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។ វាស្រូបកម្តៅ</w:t>
      </w:r>
      <w:r w:rsidR="00840848" w:rsidRPr="0084084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00" w:dyaOrig="279">
          <v:shape id="_x0000_i1260" type="#_x0000_t75" style="width:45pt;height:14.25pt" o:ole="">
            <v:imagedata r:id="rId117" o:title=""/>
          </v:shape>
          <o:OLEObject Type="Embed" ProgID="Equation.DSMT4" ShapeID="_x0000_i1260" DrawAspect="Content" ObjectID="_1573156116" r:id="rId118"/>
        </w:object>
      </w:r>
      <w:r w:rsidR="00840848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ធុងដែលមានសីតុណ្ហភាពខ្ពស់ក្នុងរយៈពេលស៊ិចនីមួយៗ</w:t>
      </w:r>
      <w:r w:rsidR="00094454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 បរិមាណកម្តៅដែលម៉ាស៊ីនបញ្ចេញទៅមជ្ឈដ្ឋានក្រៅ</w:t>
      </w:r>
      <w:r w:rsidR="00094454" w:rsidRPr="00094454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263" type="#_x0000_t75" style="width:45.75pt;height:14.25pt" o:ole="">
            <v:imagedata r:id="rId119" o:title=""/>
          </v:shape>
          <o:OLEObject Type="Embed" ProgID="Equation.DSMT4" ShapeID="_x0000_i1263" DrawAspect="Content" ObjectID="_1573156117" r:id="rId120"/>
        </w:object>
      </w:r>
      <w:r w:rsidR="00094454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នៅធុងត្រជាក់</w:t>
      </w:r>
      <w:r w:rsidRPr="00094454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66" type="#_x0000_t75" style="width:12pt;height:18pt" o:ole="">
            <v:imagedata r:id="rId121" o:title=""/>
          </v:shape>
          <o:OLEObject Type="Embed" ProgID="Equation.DSMT4" ShapeID="_x0000_i1266" DrawAspect="Content" ObjectID="_1573156118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។  </w:t>
      </w:r>
      <w:r w:rsidRPr="00094454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យក</w:t>
      </w:r>
      <w:r w:rsidRPr="00094454">
        <w:rPr>
          <w:rFonts w:ascii="Khmer OS Content" w:hAnsi="Khmer OS Content" w:cs="Khmer OS Content"/>
          <w:b/>
          <w:bCs/>
          <w:position w:val="-6"/>
          <w:sz w:val="24"/>
          <w:szCs w:val="24"/>
          <w:cs/>
          <w:lang w:bidi="km-KH"/>
        </w:rPr>
        <w:object w:dxaOrig="1200" w:dyaOrig="279">
          <v:shape id="_x0000_i1271" type="#_x0000_t75" style="width:60pt;height:14.25pt" o:ole="">
            <v:imagedata r:id="rId123" o:title=""/>
          </v:shape>
          <o:OLEObject Type="Embed" ProgID="Equation.DSMT4" ShapeID="_x0000_i1271" DrawAspect="Content" ObjectID="_1573156119" r:id="rId124"/>
        </w:object>
      </w:r>
    </w:p>
    <w:p w:rsid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អ៊ីដេអាល់នេះ។</w:t>
      </w:r>
    </w:p>
    <w:p w:rsidR="00094454" w:rsidRPr="00094454" w:rsidRDefault="00094454" w:rsidP="00094454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បានធ្វើក្នុងរយៈពេលនៃវដ្តនោះ។</w:t>
      </w:r>
    </w:p>
    <w:p w:rsidR="00094454" w:rsidRPr="00A95132" w:rsidRDefault="00094454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bookmarkStart w:id="1" w:name="_GoBack"/>
      <w:bookmarkEnd w:id="1"/>
    </w:p>
    <w:p w:rsidR="00B0548B" w:rsidRPr="00BE4C09" w:rsidRDefault="00B0548B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  <w:rtl/>
          <w:cs/>
        </w:rPr>
      </w:pPr>
    </w:p>
    <w:sectPr w:rsidR="00B0548B" w:rsidRPr="00BE4C09" w:rsidSect="009A3E28">
      <w:footerReference w:type="default" r:id="rId125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49D0" w:rsidRDefault="001F49D0" w:rsidP="00A309F0">
      <w:pPr>
        <w:spacing w:after="0" w:line="240" w:lineRule="auto"/>
      </w:pPr>
      <w:r>
        <w:separator/>
      </w:r>
    </w:p>
  </w:endnote>
  <w:endnote w:type="continuationSeparator" w:id="0">
    <w:p w:rsidR="001F49D0" w:rsidRDefault="001F49D0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D817AF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សៅរ៍ 25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D817AF">
          <w:rPr>
            <w:noProof/>
            <w:sz w:val="24"/>
            <w:szCs w:val="24"/>
          </w:rPr>
          <w:t>2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49D0" w:rsidRDefault="001F49D0" w:rsidP="00A309F0">
      <w:pPr>
        <w:spacing w:after="0" w:line="240" w:lineRule="auto"/>
      </w:pPr>
      <w:r>
        <w:separator/>
      </w:r>
    </w:p>
  </w:footnote>
  <w:footnote w:type="continuationSeparator" w:id="0">
    <w:p w:rsidR="001F49D0" w:rsidRDefault="001F49D0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9"/>
  </w:num>
  <w:num w:numId="5">
    <w:abstractNumId w:val="6"/>
  </w:num>
  <w:num w:numId="6">
    <w:abstractNumId w:val="5"/>
  </w:num>
  <w:num w:numId="7">
    <w:abstractNumId w:val="11"/>
  </w:num>
  <w:num w:numId="8">
    <w:abstractNumId w:val="4"/>
  </w:num>
  <w:num w:numId="9">
    <w:abstractNumId w:val="13"/>
  </w:num>
  <w:num w:numId="10">
    <w:abstractNumId w:val="3"/>
  </w:num>
  <w:num w:numId="11">
    <w:abstractNumId w:val="2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703A0"/>
    <w:rsid w:val="00086E1B"/>
    <w:rsid w:val="00094454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1F49D0"/>
    <w:rsid w:val="00216E74"/>
    <w:rsid w:val="00243B33"/>
    <w:rsid w:val="00295647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3F4C"/>
    <w:rsid w:val="003F433F"/>
    <w:rsid w:val="00441539"/>
    <w:rsid w:val="0044734F"/>
    <w:rsid w:val="00483F45"/>
    <w:rsid w:val="004B0191"/>
    <w:rsid w:val="00500475"/>
    <w:rsid w:val="00530229"/>
    <w:rsid w:val="00562548"/>
    <w:rsid w:val="00564620"/>
    <w:rsid w:val="0056463B"/>
    <w:rsid w:val="0057397C"/>
    <w:rsid w:val="005851F8"/>
    <w:rsid w:val="00594D4D"/>
    <w:rsid w:val="005A0F93"/>
    <w:rsid w:val="005B5E38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C0214"/>
    <w:rsid w:val="007E2DAA"/>
    <w:rsid w:val="007F4AC2"/>
    <w:rsid w:val="00803A37"/>
    <w:rsid w:val="00811DCD"/>
    <w:rsid w:val="00840848"/>
    <w:rsid w:val="008654BA"/>
    <w:rsid w:val="008838AB"/>
    <w:rsid w:val="00890B2B"/>
    <w:rsid w:val="008B0AD9"/>
    <w:rsid w:val="008C5DEE"/>
    <w:rsid w:val="008E5054"/>
    <w:rsid w:val="008E69BD"/>
    <w:rsid w:val="009053C4"/>
    <w:rsid w:val="009161CC"/>
    <w:rsid w:val="009176E8"/>
    <w:rsid w:val="00925FE2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B0027D"/>
    <w:rsid w:val="00B03328"/>
    <w:rsid w:val="00B0548B"/>
    <w:rsid w:val="00B423F9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67880"/>
    <w:rsid w:val="00D7153E"/>
    <w:rsid w:val="00D817AF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EE1C7B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1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5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9</cp:revision>
  <cp:lastPrinted>2017-11-24T19:32:00Z</cp:lastPrinted>
  <dcterms:created xsi:type="dcterms:W3CDTF">2017-11-25T13:18:00Z</dcterms:created>
  <dcterms:modified xsi:type="dcterms:W3CDTF">2017-11-25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